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134CC" w:rsidRPr="00AD4EB1" w:rsidRDefault="004134CC" w:rsidP="004134CC">
      <w:pPr>
        <w:pStyle w:val="berschrift3"/>
        <w:numPr>
          <w:ilvl w:val="0"/>
          <w:numId w:val="0"/>
        </w:numPr>
      </w:pPr>
      <w:bookmarkStart w:id="0" w:name="_Toc200367085"/>
      <w:r>
        <w:t>4.1.5. Zentriwinkel-Peripheriewinkelsatz</w:t>
      </w:r>
      <w:bookmarkEnd w:id="0"/>
    </w:p>
    <w:p w:rsidR="004134CC" w:rsidRDefault="004134CC" w:rsidP="004134CC"/>
    <w:p w:rsidR="004134CC" w:rsidRDefault="004134CC" w:rsidP="004134CC"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567430</wp:posOffset>
            </wp:positionH>
            <wp:positionV relativeFrom="paragraph">
              <wp:posOffset>168910</wp:posOffset>
            </wp:positionV>
            <wp:extent cx="2162175" cy="2000250"/>
            <wp:effectExtent l="19050" t="0" r="9525" b="0"/>
            <wp:wrapSquare wrapText="bothSides"/>
            <wp:docPr id="5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134CC">
        <w:rPr>
          <w:position w:val="-22"/>
        </w:rPr>
        <w:object w:dxaOrig="7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9.25pt" o:ole="" fillcolor="window">
            <v:imagedata r:id="rId7" o:title=""/>
          </v:shape>
          <o:OLEObject Type="Embed" ProgID="Equation.DSMT4" ShapeID="_x0000_i1025" DrawAspect="Content" ObjectID="_1547400886" r:id="rId8"/>
        </w:object>
      </w:r>
      <w:r>
        <w:tab/>
      </w:r>
      <w:r>
        <w:rPr>
          <w:position w:val="-10"/>
        </w:rPr>
        <w:object w:dxaOrig="680" w:dyaOrig="300">
          <v:shape id="_x0000_i1026" type="#_x0000_t75" style="width:33.75pt;height:15pt" o:ole="" fillcolor="window">
            <v:imagedata r:id="rId9" o:title=""/>
          </v:shape>
          <o:OLEObject Type="Embed" ProgID="Equation.DSMT4" ShapeID="_x0000_i1026" DrawAspect="Content" ObjectID="_1547400887" r:id="rId10"/>
        </w:object>
      </w:r>
    </w:p>
    <w:p w:rsidR="004134CC" w:rsidRDefault="00FB601E" w:rsidP="004134CC">
      <w:pPr>
        <w:pStyle w:val="Satz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954020</wp:posOffset>
                </wp:positionH>
                <wp:positionV relativeFrom="paragraph">
                  <wp:posOffset>406400</wp:posOffset>
                </wp:positionV>
                <wp:extent cx="71755" cy="190500"/>
                <wp:effectExtent l="13335" t="10795" r="5715" b="12700"/>
                <wp:wrapNone/>
                <wp:docPr id="1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5400000">
                          <a:off x="0" y="0"/>
                          <a:ext cx="71755" cy="190500"/>
                        </a:xfrm>
                        <a:prstGeom prst="rightBracket">
                          <a:avLst>
                            <a:gd name="adj" fmla="val 132743"/>
                          </a:avLst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E3B7ACF"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AutoShape 8" o:spid="_x0000_s1026" type="#_x0000_t86" style="position:absolute;margin-left:232.6pt;margin-top:32pt;width:5.65pt;height:15pt;rotation:-9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" adj="10800" strokecolor="red"/>
            </w:pict>
          </mc:Fallback>
        </mc:AlternateContent>
      </w:r>
      <w:r w:rsidR="004134CC">
        <w:t>SATZ: (ZENTRIWINKEL – PERIPHERIEWINKELSATZ oder Mittelpunkts-winkelsatz)</w:t>
      </w:r>
    </w:p>
    <w:p w:rsidR="004134CC" w:rsidRPr="004134CC" w:rsidRDefault="004134CC" w:rsidP="004134CC">
      <w:pPr>
        <w:ind w:left="567"/>
        <w:rPr>
          <w:b/>
          <w:color w:val="FF0000"/>
        </w:rPr>
      </w:pPr>
      <w:r w:rsidRPr="004134CC">
        <w:rPr>
          <w:b/>
          <w:color w:val="FF0000"/>
        </w:rPr>
        <w:t>Der Zentriwinkel über einem Bogen AB ist doppelt so groß wie ein Peripheriewinkel über demselben Bogen.</w:t>
      </w:r>
    </w:p>
    <w:p w:rsidR="004134CC" w:rsidRDefault="004134CC" w:rsidP="004134CC"/>
    <w:p w:rsidR="004134CC" w:rsidRDefault="004134CC" w:rsidP="004134CC"/>
    <w:p w:rsidR="004134CC" w:rsidRDefault="004134CC" w:rsidP="004134CC"/>
    <w:p w:rsidR="004134CC" w:rsidRDefault="004134CC" w:rsidP="004134CC"/>
    <w:p w:rsidR="004134CC" w:rsidRDefault="004134CC" w:rsidP="004134CC"/>
    <w:p w:rsidR="004134CC" w:rsidRDefault="004134CC" w:rsidP="004134CC"/>
    <w:p w:rsidR="004134CC" w:rsidRDefault="004134CC" w:rsidP="004134CC">
      <w:bookmarkStart w:id="1" w:name="_GoBack"/>
      <w:bookmarkEnd w:id="1"/>
    </w:p>
    <w:sectPr w:rsidR="004134CC" w:rsidSect="00FB601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A12FCF"/>
    <w:multiLevelType w:val="hybridMultilevel"/>
    <w:tmpl w:val="C1A803C4"/>
    <w:lvl w:ilvl="0" w:tplc="1FBA87FC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0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4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5"/>
  </w:num>
  <w:num w:numId="16">
    <w:abstractNumId w:val="13"/>
  </w:num>
  <w:num w:numId="17">
    <w:abstractNumId w:val="20"/>
  </w:num>
  <w:num w:numId="18">
    <w:abstractNumId w:val="10"/>
  </w:num>
  <w:num w:numId="19">
    <w:abstractNumId w:val="19"/>
  </w:num>
  <w:num w:numId="20">
    <w:abstractNumId w:val="16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C84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7F08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790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64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547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7D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34CC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B7B93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A5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6238"/>
    <w:rsid w:val="005371D7"/>
    <w:rsid w:val="0053724C"/>
    <w:rsid w:val="0053734A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3756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11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D70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4ED8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2E3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4522"/>
    <w:rsid w:val="009E644E"/>
    <w:rsid w:val="009E6730"/>
    <w:rsid w:val="009E7155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0EB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1E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3B6E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152"/>
    <w:rsid w:val="00D4631D"/>
    <w:rsid w:val="00D507F6"/>
    <w:rsid w:val="00D50EF8"/>
    <w:rsid w:val="00D5134B"/>
    <w:rsid w:val="00D513CC"/>
    <w:rsid w:val="00D51521"/>
    <w:rsid w:val="00D519D4"/>
    <w:rsid w:val="00D51ACE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3B6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2797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88F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56B7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8E8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4C2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01E"/>
    <w:rsid w:val="00FC366B"/>
    <w:rsid w:val="00FC3916"/>
    <w:rsid w:val="00FC39CF"/>
    <w:rsid w:val="00FC3A53"/>
    <w:rsid w:val="00FC3B1D"/>
    <w:rsid w:val="00FC46F8"/>
    <w:rsid w:val="00FC5104"/>
    <w:rsid w:val="00FC668E"/>
    <w:rsid w:val="00FD01B2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6D52C5D-0A35-46F4-9FA4-DA7536DB41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167F08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14ED8"/>
    <w:pPr>
      <w:ind w:left="510" w:hanging="510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14ED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EE56B7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41AF3E9-143F-4856-A4B0-E4B92C2193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8</Words>
  <Characters>244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8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44:00Z</dcterms:created>
  <dcterms:modified xsi:type="dcterms:W3CDTF">2017-01-31T19:44:00Z</dcterms:modified>
</cp:coreProperties>
</file>